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FFFFCC"/>
    <a:srgbClr val="1F497D"/>
    <a:srgbClr val="00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13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AF33D-A4AB-4681-9DCC-A90F26903020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E2075-F7F5-4AB5-9A1D-4B46727109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312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and Division with Rational Express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ding Rational Expressions (cont.)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0435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6350">
              <a:lnSpc>
                <a:spcPct val="150000"/>
              </a:lnSpc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6350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547688" y="1219200"/>
          <a:ext cx="534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5346360" imgH="876240" progId="Equation.DSMT4">
                  <p:embed/>
                </p:oleObj>
              </mc:Choice>
              <mc:Fallback>
                <p:oleObj name="Equation" r:id="rId3" imgW="5346360" imgH="876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19200"/>
                        <a:ext cx="534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14400" y="2757948"/>
          <a:ext cx="486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4863960" imgH="876240" progId="Equation.DSMT4">
                  <p:embed/>
                </p:oleObj>
              </mc:Choice>
              <mc:Fallback>
                <p:oleObj name="Equation" r:id="rId5" imgW="48639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57948"/>
                        <a:ext cx="4864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66452" y="3795252"/>
          <a:ext cx="497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4978080" imgH="876240" progId="Equation.DSMT4">
                  <p:embed/>
                </p:oleObj>
              </mc:Choice>
              <mc:Fallback>
                <p:oleObj name="Equation" r:id="rId7" imgW="49780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3795252"/>
                        <a:ext cx="497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66452" y="4876800"/>
          <a:ext cx="665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6654600" imgH="990360" progId="Equation.DSMT4">
                  <p:embed/>
                </p:oleObj>
              </mc:Choice>
              <mc:Fallback>
                <p:oleObj name="Equation" r:id="rId9" imgW="66546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52" y="4876800"/>
                        <a:ext cx="665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209800" y="4876800"/>
            <a:ext cx="1143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352800" y="48768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2286000" y="54102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276600" y="5410200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554792" y="4935792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4525296" y="5424948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7239000" y="48768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6705600" y="541020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ding Rational Expressions (cont.)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smtClean="0">
              <a:solidFill>
                <a:schemeClr val="tx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90600" y="1386348"/>
          <a:ext cx="219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197080" imgH="990360" progId="Equation.DSMT4">
                  <p:embed/>
                </p:oleObj>
              </mc:Choice>
              <mc:Fallback>
                <p:oleObj name="Equation" r:id="rId3" imgW="219708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6348"/>
                        <a:ext cx="219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90600" y="2514600"/>
          <a:ext cx="464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4647960" imgH="952200" progId="Equation.DSMT4">
                  <p:embed/>
                </p:oleObj>
              </mc:Choice>
              <mc:Fallback>
                <p:oleObj name="Equation" r:id="rId5" imgW="464796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464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0244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erform the indicated operations and simplify. Assume that no denominators are 0. </a:t>
            </a:r>
          </a:p>
          <a:p>
            <a:pPr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549275" y="2351342"/>
          <a:ext cx="43815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4381200" imgH="3124080" progId="Equation.DSMT4">
                  <p:embed/>
                </p:oleObj>
              </mc:Choice>
              <mc:Fallback>
                <p:oleObj name="Equation" r:id="rId3" imgW="4381200" imgH="312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351342"/>
                        <a:ext cx="438150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596900" y="1494504"/>
          <a:ext cx="626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6260760" imgH="990360" progId="Equation.DSMT4">
                  <p:embed/>
                </p:oleObj>
              </mc:Choice>
              <mc:Fallback>
                <p:oleObj name="Equation" r:id="rId3" imgW="626076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494504"/>
                        <a:ext cx="6261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Multiply rational expression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ivide rational express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Multiplying Rational Expression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000000"/>
                </a:solidFill>
              </a:rPr>
              <a:t>Multiplying Rational Expressions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 are polynomials with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 ≠ 0, then</a:t>
            </a:r>
          </a:p>
          <a:p>
            <a:pPr>
              <a:tabLst>
                <a:tab pos="463550" algn="l"/>
              </a:tabLs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635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695700" y="2552700"/>
          <a:ext cx="175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752480" imgH="876240" progId="Equation.DSMT4">
                  <p:embed/>
                </p:oleObj>
              </mc:Choice>
              <mc:Fallback>
                <p:oleObj name="Equation" r:id="rId3" imgW="175248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552700"/>
                        <a:ext cx="1752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1: Multiplying Rational Expressions</a:t>
            </a:r>
            <a:endParaRPr lang="en-US" sz="3200" i="1" smtClean="0"/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Multiply and reduce, if possible.</a:t>
            </a: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598488" y="19050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9050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22"/>
          <p:cNvSpPr>
            <a:spLocks noChangeArrowheads="1"/>
          </p:cNvSpPr>
          <p:nvPr/>
        </p:nvSpPr>
        <p:spPr bwMode="auto">
          <a:xfrm>
            <a:off x="5257800" y="3376612"/>
            <a:ext cx="3581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this case the numerator and denominator have no common factors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66800" y="3429000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638000" imgH="838080" progId="Equation.DSMT4">
                  <p:embed/>
                </p:oleObj>
              </mc:Choice>
              <mc:Fallback>
                <p:oleObj name="Equation" r:id="rId5" imgW="16380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743200" y="3382296"/>
          <a:ext cx="219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2197080" imgH="990360" progId="Equation.DSMT4">
                  <p:embed/>
                </p:oleObj>
              </mc:Choice>
              <mc:Fallback>
                <p:oleObj name="Equation" r:id="rId7" imgW="21970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82296"/>
                        <a:ext cx="219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743200" y="4495800"/>
          <a:ext cx="344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3441600" imgH="990360" progId="Equation.DSMT4">
                  <p:embed/>
                </p:oleObj>
              </mc:Choice>
              <mc:Fallback>
                <p:oleObj name="Equation" r:id="rId9" imgW="344160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3441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Multiplying Rational Expressions (cont.)</a:t>
            </a:r>
          </a:p>
        </p:txBody>
      </p:sp>
      <p:sp>
        <p:nvSpPr>
          <p:cNvPr id="3078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574675" y="1372933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438280" imgH="876240" progId="Equation.DSMT4">
                  <p:embed/>
                </p:oleObj>
              </mc:Choice>
              <mc:Fallback>
                <p:oleObj name="Equation" r:id="rId3" imgW="243828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372933"/>
                        <a:ext cx="243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33600" y="2622756"/>
          <a:ext cx="195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1955520" imgH="876240" progId="Equation.DSMT4">
                  <p:embed/>
                </p:oleObj>
              </mc:Choice>
              <mc:Fallback>
                <p:oleObj name="Equation" r:id="rId5" imgW="19555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22756"/>
                        <a:ext cx="195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862052" y="2332704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266400" imgH="190440" progId="Equation.DSMT4">
                  <p:embed/>
                </p:oleObj>
              </mc:Choice>
              <mc:Fallback>
                <p:oleObj name="Equation" r:id="rId7" imgW="2664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052" y="2332704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178300" y="2544096"/>
          <a:ext cx="260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2603160" imgH="1015920" progId="Equation.DSMT4">
                  <p:embed/>
                </p:oleObj>
              </mc:Choice>
              <mc:Fallback>
                <p:oleObj name="Equation" r:id="rId9" imgW="260316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544096"/>
                        <a:ext cx="2603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211892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1028520" imgH="838080" progId="Equation.DSMT4">
                  <p:embed/>
                </p:oleObj>
              </mc:Choice>
              <mc:Fallback>
                <p:oleObj name="Equation" r:id="rId11" imgW="10285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892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648200" y="25146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5410200" y="2514600"/>
            <a:ext cx="10668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844844" y="3077496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510548" y="3153696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ts val="3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Multiplying Rational Expressions (cont.)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533400" y="1295448"/>
          <a:ext cx="392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3924000" imgH="876240" progId="Equation.DSMT4">
                  <p:embed/>
                </p:oleObj>
              </mc:Choice>
              <mc:Fallback>
                <p:oleObj name="Equation" r:id="rId3" imgW="392400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48"/>
                        <a:ext cx="3924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62896" y="2895600"/>
          <a:ext cx="344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3441600" imgH="876240" progId="Equation.DSMT4">
                  <p:embed/>
                </p:oleObj>
              </mc:Choice>
              <mc:Fallback>
                <p:oleObj name="Equation" r:id="rId5" imgW="34416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2895600"/>
                        <a:ext cx="344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07204" y="38862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4101840" imgH="990360" progId="Equation.DSMT4">
                  <p:embed/>
                </p:oleObj>
              </mc:Choice>
              <mc:Fallback>
                <p:oleObj name="Equation" r:id="rId7" imgW="410184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04" y="3886200"/>
                        <a:ext cx="410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524000" y="4967748"/>
          <a:ext cx="7073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7073640" imgH="990360" progId="Equation.DSMT4">
                  <p:embed/>
                </p:oleObj>
              </mc:Choice>
              <mc:Fallback>
                <p:oleObj name="Equation" r:id="rId9" imgW="707364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67748"/>
                        <a:ext cx="7073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Multiplying Rational Expressions</a:t>
            </a: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261610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23813" indent="-23813" algn="ctr" eaLnBrk="0" hangingPunct="0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000000"/>
                </a:solidFill>
              </a:rPr>
              <a:t>Dividing Rational Expressions</a:t>
            </a:r>
          </a:p>
          <a:p>
            <a:pPr>
              <a:spcBef>
                <a:spcPts val="1200"/>
              </a:spcBef>
              <a:tabLst>
                <a:tab pos="46355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 are polynomials with 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 ≠ 0, then</a:t>
            </a:r>
          </a:p>
          <a:p>
            <a:pPr>
              <a:tabLst>
                <a:tab pos="463550" algn="l"/>
              </a:tabLs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0" indent="1588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3505200" y="2628900"/>
          <a:ext cx="208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082600" imgH="876240" progId="Equation.DSMT4">
                  <p:embed/>
                </p:oleObj>
              </mc:Choice>
              <mc:Fallback>
                <p:oleObj name="Equation" r:id="rId3" imgW="2082600" imgH="876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28900"/>
                        <a:ext cx="2082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ding Rational Expressions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Divide and reduce, if possible.</a:t>
            </a: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1588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548640" y="1846008"/>
          <a:ext cx="341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3416040" imgH="876240" progId="Equation.DSMT4">
                  <p:embed/>
                </p:oleObj>
              </mc:Choice>
              <mc:Fallback>
                <p:oleObj name="Equation" r:id="rId3" imgW="341604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846008"/>
                        <a:ext cx="3416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98408" y="2760408"/>
          <a:ext cx="293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2933640" imgH="876240" progId="Equation.DSMT4">
                  <p:embed/>
                </p:oleObj>
              </mc:Choice>
              <mc:Fallback>
                <p:oleObj name="Equation" r:id="rId5" imgW="293364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408" y="2760408"/>
                        <a:ext cx="293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953000" y="2760408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3047760" imgH="876240" progId="Equation.DSMT4">
                  <p:embed/>
                </p:oleObj>
              </mc:Choice>
              <mc:Fallback>
                <p:oleObj name="Equation" r:id="rId7" imgW="30477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60408"/>
                        <a:ext cx="304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038600" y="47244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971800" y="3851784"/>
          <a:ext cx="320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1" imgW="3200400" imgH="990360" progId="Equation.DSMT4">
                  <p:embed/>
                </p:oleObj>
              </mc:Choice>
              <mc:Fallback>
                <p:oleObj name="Equation" r:id="rId11" imgW="320040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51784"/>
                        <a:ext cx="320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371304" y="3868992"/>
          <a:ext cx="162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3" imgW="1625400" imgH="990360" progId="Equation.DSMT4">
                  <p:embed/>
                </p:oleObj>
              </mc:Choice>
              <mc:Fallback>
                <p:oleObj name="Equation" r:id="rId13" imgW="162540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304" y="3868992"/>
                        <a:ext cx="162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971800" y="5046408"/>
          <a:ext cx="373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5" imgW="3733560" imgH="952200" progId="Equation.DSMT4">
                  <p:embed/>
                </p:oleObj>
              </mc:Choice>
              <mc:Fallback>
                <p:oleObj name="Equation" r:id="rId15" imgW="373356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46408"/>
                        <a:ext cx="373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3276600" y="38100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267200" y="43434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241822" y="3902178"/>
            <a:ext cx="304800" cy="27284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200400" y="4404852"/>
            <a:ext cx="334296" cy="31954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5905500" y="393904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3886200" y="4343400"/>
            <a:ext cx="457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ding Rational Expressions (cont.)</a:t>
            </a:r>
            <a:endParaRPr lang="en-US" sz="3200" i="1" smtClean="0">
              <a:solidFill>
                <a:schemeClr val="accent1"/>
              </a:solidFill>
            </a:endParaRP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175" indent="-3175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548640" y="1265904"/>
          <a:ext cx="340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3403440" imgH="876240" progId="Equation.DSMT4">
                  <p:embed/>
                </p:oleObj>
              </mc:Choice>
              <mc:Fallback>
                <p:oleObj name="Equation" r:id="rId3" imgW="3403440" imgH="876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65904"/>
                        <a:ext cx="340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58644" y="2728452"/>
          <a:ext cx="292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920680" imgH="876240" progId="Equation.DSMT4">
                  <p:embed/>
                </p:oleObj>
              </mc:Choice>
              <mc:Fallback>
                <p:oleObj name="Equation" r:id="rId5" imgW="29206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44" y="2728452"/>
                        <a:ext cx="2921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10696" y="3871452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3047760" imgH="876240" progId="Equation.DSMT4">
                  <p:embed/>
                </p:oleObj>
              </mc:Choice>
              <mc:Fallback>
                <p:oleObj name="Equation" r:id="rId7" imgW="30477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3871452"/>
                        <a:ext cx="304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134896" y="3810000"/>
          <a:ext cx="328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3288960" imgH="990360" progId="Equation.DSMT4">
                  <p:embed/>
                </p:oleObj>
              </mc:Choice>
              <mc:Fallback>
                <p:oleObj name="Equation" r:id="rId9" imgW="3288960" imgH="990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96" y="3810000"/>
                        <a:ext cx="328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010696" y="50292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1676160" imgH="876240" progId="Equation.DSMT4">
                  <p:embed/>
                </p:oleObj>
              </mc:Choice>
              <mc:Fallback>
                <p:oleObj name="Equation" r:id="rId11" imgW="16761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96" y="50292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719052" y="5073444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2857320" imgH="838080" progId="Equation.DSMT4">
                  <p:embed/>
                </p:oleObj>
              </mc:Choice>
              <mc:Fallback>
                <p:oleObj name="Equation" r:id="rId13" imgW="2857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5073444"/>
                        <a:ext cx="285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5395452" y="3792792"/>
            <a:ext cx="1143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6477000" y="3810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6354097" y="4328651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7268496" y="4328652"/>
            <a:ext cx="1143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791200" y="3581400"/>
          <a:ext cx="254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81400"/>
                        <a:ext cx="254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183</Words>
  <Application>Microsoft Office PowerPoint</Application>
  <PresentationFormat>On-screen Show (4:3)</PresentationFormat>
  <Paragraphs>4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Calibri</vt:lpstr>
      <vt:lpstr>Courier New</vt:lpstr>
      <vt:lpstr>Arial</vt:lpstr>
      <vt:lpstr>Office Theme</vt:lpstr>
      <vt:lpstr>Equation</vt:lpstr>
      <vt:lpstr>Section 8.2</vt:lpstr>
      <vt:lpstr>Objectives</vt:lpstr>
      <vt:lpstr>Multiplying Rational Expressions</vt:lpstr>
      <vt:lpstr>Example 1: Multiplying Rational Expressions</vt:lpstr>
      <vt:lpstr>Example 1: Multiplying Rational Expressions (cont.)</vt:lpstr>
      <vt:lpstr>Example 1: Multiplying Rational Expressions (cont.)</vt:lpstr>
      <vt:lpstr>Multiplying Rational Expressions</vt:lpstr>
      <vt:lpstr>Example 2: Dividing Rational Expressions</vt:lpstr>
      <vt:lpstr>Example 2: Dividing Rational Expressions (cont.)</vt:lpstr>
      <vt:lpstr>Example 2: Dividing Rational Expressions (cont.)</vt:lpstr>
      <vt:lpstr>Example 2: Dividing Rational Expressions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2T12:25:47Z</dcterms:modified>
</cp:coreProperties>
</file>